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13B854" w14:textId="77777777" w:rsidR="00476C31" w:rsidRDefault="00476C31">
      <w:pPr>
        <w:spacing w:line="259" w:lineRule="auto"/>
        <w:jc w:val="left"/>
        <w:sectPr w:rsidR="00476C31" w:rsidSect="00D771BC">
          <w:headerReference w:type="default" r:id="rId8"/>
          <w:footerReference w:type="even" r:id="rId9"/>
          <w:footerReference w:type="default" r:id="rId10"/>
          <w:type w:val="continuous"/>
          <w:pgSz w:w="12240" w:h="15840"/>
          <w:pgMar w:top="1440" w:right="1440" w:bottom="1440" w:left="1440" w:header="720" w:footer="720" w:gutter="0"/>
          <w:cols w:space="720"/>
          <w:docGrid w:linePitch="360"/>
        </w:sectPr>
      </w:pPr>
      <w:bookmarkStart w:id="0" w:name="_Toc101814666"/>
      <w:bookmarkStart w:id="1" w:name="_Toc101814792"/>
      <w:bookmarkStart w:id="2" w:name="_Toc107514297"/>
      <w:r>
        <w:br w:type="page"/>
      </w:r>
      <w:r>
        <w:rPr>
          <w:noProof/>
        </w:rPr>
        <w:pict w14:anchorId="71531972">
          <v:shapetype id="_x0000_t202" coordsize="21600,21600" o:spt="202" path="m,l,21600r21600,l21600,xe">
            <v:stroke joinstyle="miter"/>
            <v:path gradientshapeok="t" o:connecttype="rect"/>
          </v:shapetype>
          <v:shape id="Text Box 12" o:spid="_x0000_s2063" type="#_x0000_t202" style="position:absolute;left:0;text-align:left;margin-left:0;margin-top:293.3pt;width:501.4pt;height:61.05pt;z-index:1;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" filled="f" stroked="f">
            <v:textbox>
              <w:txbxContent>
                <w:p w14:paraId="3E19A05F" w14:textId="77777777" w:rsidR="00476C31" w:rsidRDefault="00476C31" w:rsidP="00C904D9">
                  <w:pPr>
                    <w:bidi w:val="0"/>
                    <w:jc w:val="center"/>
                    <w:rPr>
                      <w:sz w:val="66"/>
                      <w:szCs w:val="62"/>
                    </w:rPr>
                  </w:pPr>
                  <w:r>
                    <w:rPr>
                      <w:sz w:val="66"/>
                      <w:szCs w:val="62"/>
                    </w:rPr>
                    <w:t>Appendix B</w:t>
                  </w:r>
                </w:p>
                <w:p w14:paraId="782A220B" w14:textId="77777777" w:rsidR="00476C31" w:rsidRDefault="00476C31" w:rsidP="00C904D9">
                  <w:pPr>
                    <w:bidi w:val="0"/>
                    <w:jc w:val="center"/>
                    <w:rPr>
                      <w:sz w:val="66"/>
                      <w:szCs w:val="62"/>
                    </w:rPr>
                  </w:pPr>
                </w:p>
                <w:p w14:paraId="0368EF6B" w14:textId="77777777" w:rsidR="00476C31" w:rsidRDefault="00476C31" w:rsidP="00C904D9">
                  <w:pPr>
                    <w:bidi w:val="0"/>
                    <w:jc w:val="center"/>
                    <w:rPr>
                      <w:sz w:val="66"/>
                      <w:szCs w:val="62"/>
                    </w:rPr>
                  </w:pPr>
                </w:p>
                <w:p w14:paraId="6BB5933E" w14:textId="77777777" w:rsidR="00476C31" w:rsidRDefault="00476C31" w:rsidP="00C904D9">
                  <w:pPr>
                    <w:bidi w:val="0"/>
                    <w:jc w:val="center"/>
                    <w:rPr>
                      <w:sz w:val="66"/>
                      <w:szCs w:val="62"/>
                    </w:rPr>
                  </w:pPr>
                </w:p>
                <w:p w14:paraId="2FDE9448" w14:textId="77777777" w:rsidR="00476C31" w:rsidRDefault="00476C31" w:rsidP="00C904D9">
                  <w:pPr>
                    <w:bidi w:val="0"/>
                    <w:jc w:val="center"/>
                    <w:rPr>
                      <w:sz w:val="66"/>
                      <w:szCs w:val="62"/>
                    </w:rPr>
                  </w:pPr>
                </w:p>
                <w:p w14:paraId="08EB5139" w14:textId="77777777" w:rsidR="00476C31" w:rsidRDefault="00476C31" w:rsidP="00C904D9">
                  <w:pPr>
                    <w:bidi w:val="0"/>
                    <w:jc w:val="center"/>
                    <w:rPr>
                      <w:sz w:val="66"/>
                      <w:szCs w:val="62"/>
                    </w:rPr>
                  </w:pPr>
                </w:p>
                <w:p w14:paraId="46979AA0" w14:textId="77777777" w:rsidR="00476C31" w:rsidRDefault="00476C31" w:rsidP="00C904D9">
                  <w:pPr>
                    <w:bidi w:val="0"/>
                    <w:jc w:val="center"/>
                    <w:rPr>
                      <w:sz w:val="66"/>
                      <w:szCs w:val="62"/>
                    </w:rPr>
                  </w:pPr>
                </w:p>
              </w:txbxContent>
            </v:textbox>
            <w10:wrap type="square" anchorx="margin"/>
          </v:shape>
        </w:pict>
      </w:r>
      <w:r>
        <w:br w:type="page"/>
      </w:r>
    </w:p>
    <w:p w14:paraId="2C933DF1" w14:textId="77777777" w:rsidR="00476C31" w:rsidRDefault="00476C31">
      <w:pPr>
        <w:spacing w:line="259" w:lineRule="auto"/>
        <w:jc w:val="left"/>
      </w:pPr>
    </w:p>
    <w:p w14:paraId="27BC0EB5" w14:textId="77777777" w:rsidR="00476C31" w:rsidRPr="004B4701" w:rsidRDefault="00476C31">
      <w:pPr>
        <w:spacing w:line="259" w:lineRule="auto"/>
        <w:jc w:val="left"/>
        <w:rPr>
          <w:rFonts w:cs="Times New Roman"/>
          <w:b/>
          <w:color w:val="1F3864"/>
          <w:sz w:val="32"/>
          <w:szCs w:val="32"/>
          <w:lang w:bidi="ar-EG"/>
        </w:rPr>
      </w:pPr>
    </w:p>
    <w:p w14:paraId="748D0C85" w14:textId="77777777" w:rsidR="00476C31" w:rsidRDefault="00476C31" w:rsidP="00F95ED8">
      <w:pPr>
        <w:pStyle w:val="Heading5"/>
      </w:pPr>
      <w:bookmarkStart w:id="3" w:name="_Toc107916542"/>
      <w:r>
        <w:t>Appendix B</w:t>
      </w:r>
      <w:bookmarkEnd w:id="0"/>
      <w:bookmarkEnd w:id="1"/>
      <w:bookmarkEnd w:id="2"/>
      <w:bookmarkEnd w:id="3"/>
    </w:p>
    <w:p w14:paraId="62263131" w14:textId="77777777" w:rsidR="00476C31" w:rsidRPr="002F5A9D" w:rsidRDefault="00476C31" w:rsidP="00FC672C">
      <w:pPr>
        <w:bidi w:val="0"/>
      </w:pPr>
      <w:r w:rsidRPr="002F5A9D">
        <w:t xml:space="preserve">BACKWARD/FORWARD SWEEP (BFS) ALGORITHM </w:t>
      </w:r>
    </w:p>
    <w:p w14:paraId="6E3A0DC6" w14:textId="77777777" w:rsidR="00476C31" w:rsidRPr="002F5A9D" w:rsidRDefault="00476C31"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442F5120" w14:textId="77777777" w:rsidR="00476C31" w:rsidRPr="002F5A9D" w:rsidRDefault="00476C31" w:rsidP="00FC672C">
      <w:pPr>
        <w:bidi w:val="0"/>
      </w:pPr>
      <w:r w:rsidRPr="002F5A9D">
        <w:t>The BFS algorithm can be applied to find the load flow results using the following steps:</w:t>
      </w:r>
    </w:p>
    <w:p w14:paraId="66481D8D" w14:textId="77777777" w:rsidR="00476C31" w:rsidRPr="002F5A9D" w:rsidRDefault="00476C31" w:rsidP="00195201">
      <w:pPr>
        <w:bidi w:val="0"/>
      </w:pPr>
      <w:r w:rsidRPr="002F5A9D">
        <w:rPr>
          <w:u w:val="single"/>
        </w:rPr>
        <w:t>Step 1</w:t>
      </w:r>
      <w:r w:rsidRPr="002F5A9D">
        <w:t>: Initialization</w:t>
      </w:r>
      <w:r>
        <w:t>-</w:t>
      </w:r>
      <w:r w:rsidRPr="002F5A9D">
        <w:t xml:space="preserve"> Insert the following:</w:t>
      </w:r>
    </w:p>
    <w:p w14:paraId="77A29DC2" w14:textId="77777777" w:rsidR="00476C31" w:rsidRPr="00195201" w:rsidRDefault="00476C31" w:rsidP="00476C31">
      <w:pPr>
        <w:numPr>
          <w:ilvl w:val="0"/>
          <w:numId w:val="1"/>
        </w:numPr>
        <w:bidi w:val="0"/>
        <w:spacing w:after="120" w:line="259" w:lineRule="auto"/>
        <w:jc w:val="left"/>
        <w:rPr>
          <w:lang w:val="en-GB"/>
        </w:rPr>
      </w:pPr>
      <w:r w:rsidRPr="00195201">
        <w:rPr>
          <w:lang w:val="en-GB"/>
        </w:rPr>
        <w:t>The distribution system line and load data.</w:t>
      </w:r>
    </w:p>
    <w:p w14:paraId="348B1F20" w14:textId="77777777" w:rsidR="00476C31" w:rsidRPr="00195201" w:rsidRDefault="00476C31" w:rsidP="00476C31">
      <w:pPr>
        <w:numPr>
          <w:ilvl w:val="0"/>
          <w:numId w:val="1"/>
        </w:numPr>
        <w:bidi w:val="0"/>
        <w:spacing w:after="120" w:line="259" w:lineRule="auto"/>
        <w:jc w:val="left"/>
        <w:rPr>
          <w:lang w:val="en-GB"/>
        </w:rPr>
      </w:pPr>
      <w:r w:rsidRPr="00195201">
        <w:rPr>
          <w:lang w:val="en-GB"/>
        </w:rPr>
        <w:t>The base power and base voltage.</w:t>
      </w:r>
    </w:p>
    <w:p w14:paraId="5835EE02" w14:textId="77777777" w:rsidR="00476C31" w:rsidRPr="00195201" w:rsidRDefault="00476C31" w:rsidP="00476C31">
      <w:pPr>
        <w:numPr>
          <w:ilvl w:val="0"/>
          <w:numId w:val="1"/>
        </w:numPr>
        <w:bidi w:val="0"/>
        <w:spacing w:after="120" w:line="259" w:lineRule="auto"/>
        <w:jc w:val="left"/>
        <w:rPr>
          <w:lang w:val="en-GB"/>
        </w:rPr>
      </w:pPr>
      <w:r w:rsidRPr="00195201">
        <w:rPr>
          <w:lang w:val="en-GB"/>
        </w:rPr>
        <w:t>Calculate the base impedance.</w:t>
      </w:r>
    </w:p>
    <w:p w14:paraId="27F8A556" w14:textId="77777777" w:rsidR="00476C31" w:rsidRPr="00195201" w:rsidRDefault="00476C31" w:rsidP="00476C31">
      <w:pPr>
        <w:numPr>
          <w:ilvl w:val="0"/>
          <w:numId w:val="1"/>
        </w:numPr>
        <w:bidi w:val="0"/>
        <w:spacing w:after="120" w:line="259" w:lineRule="auto"/>
        <w:jc w:val="left"/>
        <w:rPr>
          <w:lang w:val="en-GB"/>
        </w:rPr>
      </w:pPr>
      <w:r w:rsidRPr="00195201">
        <w:rPr>
          <w:lang w:val="en-GB"/>
        </w:rPr>
        <w:t>Calculate the per unit values of line and load data.</w:t>
      </w:r>
    </w:p>
    <w:p w14:paraId="08EB8938" w14:textId="77777777" w:rsidR="00476C31" w:rsidRPr="00195201" w:rsidRDefault="00476C31" w:rsidP="00476C31">
      <w:pPr>
        <w:numPr>
          <w:ilvl w:val="0"/>
          <w:numId w:val="1"/>
        </w:numPr>
        <w:bidi w:val="0"/>
        <w:spacing w:after="120" w:line="259" w:lineRule="auto"/>
        <w:jc w:val="left"/>
        <w:rPr>
          <w:lang w:val="en-GB"/>
        </w:rPr>
      </w:pPr>
      <w:r w:rsidRPr="00195201">
        <w:rPr>
          <w:lang w:val="en-GB"/>
        </w:rPr>
        <w:t>Take the voltage for all buses flat voltage (1 p.u.).</w:t>
      </w:r>
    </w:p>
    <w:p w14:paraId="4EFBECEE" w14:textId="77777777" w:rsidR="00476C31" w:rsidRPr="00195201" w:rsidRDefault="00476C31" w:rsidP="00476C31">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31BD3A28" w14:textId="77777777" w:rsidR="00476C31" w:rsidRPr="002F5A9D" w:rsidRDefault="00476C31" w:rsidP="00FC672C">
      <w:pPr>
        <w:bidi w:val="0"/>
      </w:pPr>
      <w:r w:rsidRPr="002F5A9D">
        <w:rPr>
          <w:u w:val="single"/>
        </w:rPr>
        <w:t>Step 2</w:t>
      </w:r>
      <w:r w:rsidRPr="002F5A9D">
        <w:t>: Radial distribution system numbering scheme</w:t>
      </w:r>
    </w:p>
    <w:p w14:paraId="436CE640" w14:textId="77777777" w:rsidR="00476C31" w:rsidRPr="002F5A9D" w:rsidRDefault="00476C31"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43C9F74C" w14:textId="77777777" w:rsidR="00476C31" w:rsidRPr="002F5A9D" w:rsidRDefault="00476C31" w:rsidP="00FC672C">
      <w:pPr>
        <w:bidi w:val="0"/>
      </w:pPr>
      <w:r w:rsidRPr="00EA2EE8">
        <w:fldChar w:fldCharType="begin"/>
      </w:r>
      <w:r w:rsidRPr="00EA2EE8">
        <w:instrText xml:space="preserve"> QUOTE </w:instrText>
      </w:r>
      <w:r>
        <w:rPr>
          <w:position w:val="-6"/>
        </w:rPr>
        <w:pict w14:anchorId="1C040D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6293F2CE">
          <v:shape id="_x0000_i1037" type="#_x0000_t75" style="width:100.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3620F47A" w14:textId="77777777" w:rsidR="00476C31" w:rsidRPr="002F5A9D" w:rsidRDefault="00476C31"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294FCC4E" w14:textId="77777777" w:rsidR="00476C31" w:rsidRPr="002F5A9D" w:rsidRDefault="00476C31" w:rsidP="00FC672C">
      <w:pPr>
        <w:bidi w:val="0"/>
      </w:pPr>
      <w:r w:rsidRPr="00EA2EE8">
        <w:fldChar w:fldCharType="begin"/>
      </w:r>
      <w:r w:rsidRPr="00EA2EE8">
        <w:instrText xml:space="preserve"> QUOTE </w:instrText>
      </w:r>
      <w:r>
        <w:rPr>
          <w:position w:val="-23"/>
        </w:rPr>
        <w:pict w14:anchorId="60D6B2C8">
          <v:shape id="_x0000_i1038"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27959CB7">
          <v:shape id="_x0000_i1039"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755D99F5" w14:textId="77777777" w:rsidR="00476C31" w:rsidRPr="002F5A9D" w:rsidRDefault="00476C31"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22E8531A" w14:textId="77777777" w:rsidR="00476C31" w:rsidRPr="002F5A9D" w:rsidRDefault="00476C31" w:rsidP="00FC672C">
      <w:pPr>
        <w:bidi w:val="0"/>
      </w:pPr>
      <w:r w:rsidRPr="002F5A9D">
        <w:t>Now, the radial distribution system numbering scheme should be applied on the distribution system to give a number to each section in the system.</w:t>
      </w:r>
    </w:p>
    <w:p w14:paraId="45C8D31A" w14:textId="77777777" w:rsidR="00476C31" w:rsidRPr="002F5A9D" w:rsidRDefault="00476C31" w:rsidP="00FC672C">
      <w:pPr>
        <w:bidi w:val="0"/>
      </w:pPr>
      <w:r w:rsidRPr="002F5A9D">
        <w:rPr>
          <w:u w:val="single"/>
        </w:rPr>
        <w:t>Step 3</w:t>
      </w:r>
      <w:r w:rsidRPr="002F5A9D">
        <w:t>: Nodal current calculation</w:t>
      </w:r>
    </w:p>
    <w:p w14:paraId="4457714D" w14:textId="77777777" w:rsidR="00476C31" w:rsidRPr="002F5A9D" w:rsidRDefault="00476C31"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69A25D2E" w14:textId="77777777" w:rsidR="00476C31" w:rsidRPr="002F5A9D" w:rsidRDefault="00476C31" w:rsidP="00FC672C">
      <w:pPr>
        <w:bidi w:val="0"/>
      </w:pPr>
      <w:r w:rsidRPr="00143D15">
        <w:fldChar w:fldCharType="begin"/>
      </w:r>
      <w:r w:rsidRPr="00143D15">
        <w:instrText xml:space="preserve"> QUOTE </w:instrText>
      </w:r>
      <w:r>
        <w:rPr>
          <w:position w:val="-16"/>
        </w:rPr>
        <w:pict w14:anchorId="31A9EE33">
          <v:shape id="_x0000_i1040" type="#_x0000_t75" style="width:160.6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5F23EC92">
          <v:shape id="_x0000_i1041" type="#_x0000_t75" style="width:160.6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14DD8F1F" w14:textId="77777777" w:rsidR="00476C31" w:rsidRPr="002F5A9D" w:rsidRDefault="00476C31"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2C850D6" w14:textId="77777777" w:rsidR="00476C31" w:rsidRPr="002F5A9D" w:rsidRDefault="00476C31" w:rsidP="00FC672C">
      <w:pPr>
        <w:bidi w:val="0"/>
      </w:pPr>
      <w:r w:rsidRPr="002F5A9D">
        <w:rPr>
          <w:u w:val="single"/>
        </w:rPr>
        <w:t>Step 4</w:t>
      </w:r>
      <w:r w:rsidRPr="002F5A9D">
        <w:t>: Backward sweep</w:t>
      </w:r>
    </w:p>
    <w:p w14:paraId="29D1DA8A" w14:textId="77777777" w:rsidR="00476C31" w:rsidRPr="002F5A9D" w:rsidRDefault="00476C31"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72B9ADD5" w14:textId="77777777" w:rsidR="00476C31" w:rsidRPr="002F5A9D" w:rsidRDefault="00476C31" w:rsidP="00195201">
      <w:pPr>
        <w:bidi w:val="0"/>
        <w:spacing w:after="0"/>
      </w:pPr>
      <w:r w:rsidRPr="002F5A9D">
        <w:rPr>
          <w:position w:val="-32"/>
        </w:rPr>
        <w:object w:dxaOrig="2400" w:dyaOrig="800" w14:anchorId="00379946">
          <v:shape id="_x0000_i1042" type="#_x0000_t75" style="width:136.6pt;height:46.6pt" o:ole="">
            <v:imagedata r:id="rId14" o:title=""/>
          </v:shape>
          <o:OLEObject Type="Embed" ProgID="Equation.DSMT4" ShapeID="_x0000_i1042" DrawAspect="Content" ObjectID="_1718529433" r:id="rId15"/>
        </w:object>
      </w:r>
      <w:r w:rsidRPr="002F5A9D">
        <w:tab/>
      </w:r>
      <w:r w:rsidRPr="002F5A9D">
        <w:tab/>
      </w:r>
      <w:r w:rsidRPr="002F5A9D">
        <w:tab/>
      </w:r>
      <w:r w:rsidRPr="002F5A9D">
        <w:tab/>
      </w:r>
      <w:r w:rsidRPr="002F5A9D">
        <w:tab/>
      </w:r>
      <w:r w:rsidRPr="002F5A9D">
        <w:tab/>
      </w:r>
      <w:r w:rsidRPr="002F5A9D">
        <w:tab/>
        <w:t xml:space="preserve">     (B.4)</w:t>
      </w:r>
    </w:p>
    <w:p w14:paraId="584EAC14" w14:textId="77777777" w:rsidR="00476C31" w:rsidRPr="002F5A9D" w:rsidRDefault="00476C31" w:rsidP="00195201">
      <w:pPr>
        <w:bidi w:val="0"/>
        <w:spacing w:after="0"/>
      </w:pPr>
      <w:r w:rsidRPr="002F5A9D">
        <w:object w:dxaOrig="2580" w:dyaOrig="460" w14:anchorId="6FFFCC0C">
          <v:shape id="_x0000_i1043" type="#_x0000_t75" style="width:133.4pt;height:25.4pt" o:ole="">
            <v:imagedata r:id="rId16" o:title=""/>
          </v:shape>
          <o:OLEObject Type="Embed" ProgID="Equation.DSMT4" ShapeID="_x0000_i1043" DrawAspect="Content" ObjectID="_1718529434" r:id="rId17"/>
        </w:object>
      </w:r>
      <w:r w:rsidRPr="002F5A9D">
        <w:tab/>
      </w:r>
      <w:r w:rsidRPr="002F5A9D">
        <w:tab/>
      </w:r>
      <w:r w:rsidRPr="002F5A9D">
        <w:tab/>
      </w:r>
      <w:r w:rsidRPr="002F5A9D">
        <w:tab/>
      </w:r>
      <w:r w:rsidRPr="002F5A9D">
        <w:tab/>
      </w:r>
      <w:r w:rsidRPr="002F5A9D">
        <w:tab/>
      </w:r>
      <w:r w:rsidRPr="002F5A9D">
        <w:tab/>
        <w:t xml:space="preserve">     (B.5)</w:t>
      </w:r>
    </w:p>
    <w:p w14:paraId="5D2C6417" w14:textId="77777777" w:rsidR="00476C31" w:rsidRPr="002F5A9D" w:rsidRDefault="00476C31"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0B08A49E" w14:textId="77777777" w:rsidR="00476C31" w:rsidRPr="002F5A9D" w:rsidRDefault="00476C31" w:rsidP="00FC672C">
      <w:pPr>
        <w:bidi w:val="0"/>
      </w:pPr>
      <w:r w:rsidRPr="002F5A9D">
        <w:rPr>
          <w:u w:val="single"/>
        </w:rPr>
        <w:t>Step 5</w:t>
      </w:r>
      <w:r w:rsidRPr="002F5A9D">
        <w:t>: Forward sweep</w:t>
      </w:r>
    </w:p>
    <w:p w14:paraId="65A00834" w14:textId="77777777" w:rsidR="00476C31" w:rsidRPr="002F5A9D" w:rsidRDefault="00476C31"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4767A5AE" w14:textId="77777777" w:rsidR="00476C31" w:rsidRPr="002F5A9D" w:rsidRDefault="00476C31" w:rsidP="00FC672C">
      <w:pPr>
        <w:bidi w:val="0"/>
      </w:pPr>
      <w:r w:rsidRPr="002F5A9D">
        <w:rPr>
          <w:position w:val="-14"/>
        </w:rPr>
        <w:object w:dxaOrig="2079" w:dyaOrig="380" w14:anchorId="4343DC5A">
          <v:shape id="_x0000_i1044" type="#_x0000_t75" style="width:106.6pt;height:22.6pt" o:ole="">
            <v:imagedata r:id="rId18" o:title=""/>
          </v:shape>
          <o:OLEObject Type="Embed" ProgID="Equation.DSMT4" ShapeID="_x0000_i1044" DrawAspect="Content" ObjectID="_1718529435"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6E4BE88A" w14:textId="77777777" w:rsidR="00476C31" w:rsidRPr="002F5A9D" w:rsidRDefault="00476C31"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124D849" w14:textId="77777777" w:rsidR="00476C31" w:rsidRPr="002F5A9D" w:rsidRDefault="00476C31" w:rsidP="00FC672C">
      <w:pPr>
        <w:bidi w:val="0"/>
      </w:pPr>
      <w:r w:rsidRPr="002F5A9D">
        <w:rPr>
          <w:u w:val="single"/>
        </w:rPr>
        <w:t>Step 6</w:t>
      </w:r>
      <w:r w:rsidRPr="002F5A9D">
        <w:t>: Check the voltage mismatches</w:t>
      </w:r>
    </w:p>
    <w:p w14:paraId="2D8A66ED" w14:textId="77777777" w:rsidR="00476C31" w:rsidRPr="002F5A9D" w:rsidRDefault="00476C31"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319B560F" w14:textId="77777777" w:rsidR="00476C31" w:rsidRPr="002F5A9D" w:rsidRDefault="00476C31" w:rsidP="00FC672C">
      <w:pPr>
        <w:bidi w:val="0"/>
      </w:pPr>
      <w:r w:rsidRPr="002F5A9D">
        <w:rPr>
          <w:position w:val="-18"/>
        </w:rPr>
        <w:object w:dxaOrig="2220" w:dyaOrig="460" w14:anchorId="1D693174">
          <v:shape id="_x0000_i1045" type="#_x0000_t75" style="width:114pt;height:25.4pt" o:ole="">
            <v:imagedata r:id="rId20" o:title=""/>
          </v:shape>
          <o:OLEObject Type="Embed" ProgID="Equation.DSMT4" ShapeID="_x0000_i1045" DrawAspect="Content" ObjectID="_1718529436"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2F414DA0" w14:textId="77777777" w:rsidR="00476C31" w:rsidRPr="002F5A9D" w:rsidRDefault="00476C31" w:rsidP="00FC672C">
      <w:pPr>
        <w:bidi w:val="0"/>
      </w:pPr>
      <w:r w:rsidRPr="002F5A9D">
        <w:t>After calculating the voltage mismatches, check the convergence of the voltage as:</w:t>
      </w:r>
    </w:p>
    <w:p w14:paraId="774BB43C" w14:textId="77777777" w:rsidR="00476C31" w:rsidRPr="002F5A9D" w:rsidRDefault="00476C31" w:rsidP="00476C31">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2E4E5C15" w14:textId="77777777" w:rsidR="00476C31" w:rsidRPr="002F5A9D" w:rsidRDefault="00476C31" w:rsidP="00476C31">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0F2F55E4" w14:textId="77777777" w:rsidR="00476C31" w:rsidRPr="002F5A9D" w:rsidRDefault="00476C31" w:rsidP="00FC672C">
      <w:pPr>
        <w:bidi w:val="0"/>
      </w:pPr>
      <w:r w:rsidRPr="002F5A9D">
        <w:rPr>
          <w:u w:val="single"/>
        </w:rPr>
        <w:t>Step 7</w:t>
      </w:r>
      <w:r w:rsidRPr="002F5A9D">
        <w:t>: Check stopping criterion</w:t>
      </w:r>
    </w:p>
    <w:p w14:paraId="25FED183" w14:textId="77777777" w:rsidR="00476C31" w:rsidRPr="002F5A9D" w:rsidRDefault="00476C31" w:rsidP="00FC672C">
      <w:pPr>
        <w:bidi w:val="0"/>
      </w:pPr>
      <w:r w:rsidRPr="002F5A9D">
        <w:t>The program will be terminated when the maximum iteration is reached or the convergence from the voltage mismatches is verified.</w:t>
      </w:r>
    </w:p>
    <w:p w14:paraId="3BB86595" w14:textId="77777777" w:rsidR="00476C31" w:rsidRDefault="00476C31" w:rsidP="00F46C8A">
      <w:r w:rsidRPr="002F5A9D">
        <w:rPr>
          <w:u w:val="single"/>
        </w:rPr>
        <w:t>Step 8</w:t>
      </w:r>
      <w:r w:rsidRPr="002F5A9D">
        <w:t>: Power loss calculation</w:t>
      </w:r>
      <w:r>
        <w:t xml:space="preserve">: </w:t>
      </w:r>
    </w:p>
    <w:p w14:paraId="2C1DDA8C" w14:textId="77777777" w:rsidR="00476C31" w:rsidRPr="002F5A9D" w:rsidRDefault="00476C31"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10560966" w14:textId="77777777" w:rsidR="00476C31" w:rsidRPr="002F5A9D" w:rsidRDefault="00476C31" w:rsidP="00FC672C">
      <w:pPr>
        <w:bidi w:val="0"/>
      </w:pPr>
      <w:r w:rsidRPr="002F5A9D">
        <w:t>The steps of the BFS algorithm to find the radial distribution system load flow are shown in Fig. B.1.</w:t>
      </w:r>
    </w:p>
    <w:p w14:paraId="4FB34E0B" w14:textId="77777777" w:rsidR="00476C31" w:rsidRPr="00FA4AAB" w:rsidRDefault="00476C31" w:rsidP="00FA4AAB">
      <w:pPr>
        <w:bidi w:val="0"/>
        <w:jc w:val="center"/>
      </w:pPr>
      <w:r>
        <w:rPr>
          <w:noProof/>
        </w:rPr>
        <w:pict w14:anchorId="679AF0ED">
          <v:shape id="Picture 12" o:spid="_x0000_i1046" type="#_x0000_t75" style="width:295.4pt;height:403.4pt;visibility:visible;mso-wrap-style:square">
            <v:imagedata r:id="rId22" o:title="" cropleft="12435f"/>
          </v:shape>
        </w:pict>
      </w:r>
    </w:p>
    <w:sectPr w:rsidR="00476C31"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6DE113" w14:textId="77777777" w:rsidR="00C55032" w:rsidRDefault="00C55032">
      <w:r>
        <w:separator/>
      </w:r>
    </w:p>
  </w:endnote>
  <w:endnote w:type="continuationSeparator" w:id="0">
    <w:p w14:paraId="6D100DA8" w14:textId="77777777" w:rsidR="00C55032" w:rsidRDefault="00C55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0151D" w14:textId="77777777" w:rsidR="00476C31" w:rsidRDefault="00476C31"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58F7055A" w14:textId="77777777" w:rsidR="00476C31" w:rsidRDefault="00476C31"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A0810" w14:textId="77777777" w:rsidR="00476C31" w:rsidRPr="00C813FC" w:rsidRDefault="00476C31"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71E4E0" w14:textId="77777777" w:rsidR="00C55032" w:rsidRDefault="00C55032">
      <w:r>
        <w:separator/>
      </w:r>
    </w:p>
  </w:footnote>
  <w:footnote w:type="continuationSeparator" w:id="0">
    <w:p w14:paraId="25C4FBF7" w14:textId="77777777" w:rsidR="00C55032" w:rsidRDefault="00C550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5DA7B" w14:textId="77777777" w:rsidR="00476C31" w:rsidRPr="002155F6" w:rsidRDefault="00476C31"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64"/>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